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72B3" w:rsidRPr="001D72B3" w:rsidRDefault="001D72B3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b/>
          <w:color w:val="000000"/>
          <w:sz w:val="14"/>
          <w:szCs w:val="28"/>
        </w:rPr>
      </w:pPr>
    </w:p>
    <w:p w:rsidR="00C665BF" w:rsidRPr="00867AAE" w:rsidRDefault="00854A39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67AAE">
        <w:rPr>
          <w:rFonts w:ascii="Times New Roman" w:hAnsi="Times New Roman" w:cs="Times New Roman"/>
          <w:b/>
          <w:color w:val="000000"/>
          <w:sz w:val="28"/>
          <w:szCs w:val="28"/>
        </w:rPr>
        <w:t>Question 1</w:t>
      </w:r>
    </w:p>
    <w:p w:rsidR="009E3986" w:rsidRPr="00867AAE" w:rsidRDefault="007063BD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7063BD">
        <w:rPr>
          <w:rFonts w:ascii="Times New Roman" w:hAnsi="Times New Roman" w:cs="Times New Roman"/>
          <w:b/>
          <w:color w:val="000000"/>
          <w:sz w:val="28"/>
          <w:szCs w:val="28"/>
        </w:rPr>
        <w:t>Suppose the p.m.f. of the discrete random variable X i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9"/>
        <w:gridCol w:w="2159"/>
        <w:gridCol w:w="2128"/>
        <w:gridCol w:w="2159"/>
      </w:tblGrid>
      <w:tr w:rsidR="00DE5EE2" w:rsidRPr="00DE5EE2" w:rsidTr="00DE5EE2">
        <w:tc>
          <w:tcPr>
            <w:tcW w:w="2158" w:type="dxa"/>
          </w:tcPr>
          <w:p w:rsidR="00DE5EE2" w:rsidRPr="00DE5EE2" w:rsidRDefault="008F42F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x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0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2128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</w:p>
        </w:tc>
      </w:tr>
      <w:tr w:rsidR="00DE5EE2" w:rsidRPr="00DE5EE2" w:rsidTr="00DE5EE2">
        <w:tc>
          <w:tcPr>
            <w:tcW w:w="2158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f(x)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0.2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0.1</w:t>
            </w:r>
          </w:p>
        </w:tc>
        <w:tc>
          <w:tcPr>
            <w:tcW w:w="2128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0.4</w:t>
            </w:r>
          </w:p>
        </w:tc>
        <w:tc>
          <w:tcPr>
            <w:tcW w:w="2159" w:type="dxa"/>
          </w:tcPr>
          <w:p w:rsidR="00DE5EE2" w:rsidRPr="00DE5EE2" w:rsidRDefault="00DE5EE2" w:rsidP="00854A39">
            <w:pPr>
              <w:pStyle w:val="HTMLPreformatted"/>
              <w:wordWrap w:val="0"/>
              <w:spacing w:line="225" w:lineRule="atLeast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E5EE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0.3</w:t>
            </w:r>
          </w:p>
        </w:tc>
      </w:tr>
    </w:tbl>
    <w:p w:rsidR="007063BD" w:rsidRPr="00DE5EE2" w:rsidRDefault="00DE5EE2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E5EE2">
        <w:rPr>
          <w:rFonts w:ascii="Times New Roman" w:hAnsi="Times New Roman" w:cs="Times New Roman"/>
          <w:b/>
          <w:color w:val="000000"/>
          <w:sz w:val="28"/>
          <w:szCs w:val="28"/>
        </w:rPr>
        <w:t>Find E(2), E(X), E(2X) and V(X)?</w:t>
      </w:r>
    </w:p>
    <w:p w:rsidR="00B67623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5B718D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E(2)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= 2 × 0.4</w:t>
      </w:r>
    </w:p>
    <w:p w:rsidR="000A2BCC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= 0.8</w:t>
      </w:r>
    </w:p>
    <w:p w:rsidR="00EC561C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0A2BCC" w:rsidRDefault="00EC561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A2BCC">
        <w:rPr>
          <w:rFonts w:ascii="Times New Roman" w:hAnsi="Times New Roman" w:cs="Times New Roman"/>
          <w:color w:val="000000"/>
          <w:sz w:val="28"/>
          <w:szCs w:val="28"/>
        </w:rPr>
        <w:t xml:space="preserve">E(X) </w:t>
      </w:r>
      <w:r w:rsidR="000A2BCC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= </w:t>
      </w:r>
      <w:r w:rsidR="000A2BCC" w:rsidRPr="000A2BCC">
        <w:rPr>
          <w:rFonts w:ascii="Times New Roman" w:hAnsi="Times New Roman" w:cs="Times New Roman"/>
          <w:position w:val="-16"/>
          <w:sz w:val="28"/>
          <w:szCs w:val="28"/>
        </w:rPr>
        <w:object w:dxaOrig="12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5pt;height:23.05pt" o:ole="">
            <v:imagedata r:id="rId7" o:title=""/>
          </v:shape>
          <o:OLEObject Type="Embed" ProgID="Equation.DSMT4" ShapeID="_x0000_i1025" DrawAspect="Content" ObjectID="_1572889854" r:id="rId8"/>
        </w:object>
      </w:r>
    </w:p>
    <w:p w:rsidR="000A2BCC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= </w:t>
      </w:r>
      <w:r w:rsidRPr="000A2BCC">
        <w:rPr>
          <w:rFonts w:ascii="Times New Roman" w:hAnsi="Times New Roman" w:cs="Times New Roman"/>
          <w:position w:val="-14"/>
          <w:sz w:val="28"/>
          <w:szCs w:val="28"/>
        </w:rPr>
        <w:object w:dxaOrig="4480" w:dyaOrig="420">
          <v:shape id="_x0000_i1026" type="#_x0000_t75" style="width:223.8pt;height:21.05pt" o:ole="">
            <v:imagedata r:id="rId9" o:title=""/>
          </v:shape>
          <o:OLEObject Type="Embed" ProgID="Equation.DSMT4" ShapeID="_x0000_i1026" DrawAspect="Content" ObjectID="_1572889855" r:id="rId10"/>
        </w:object>
      </w:r>
    </w:p>
    <w:p w:rsidR="000A2BCC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0 + 0.1 + 0.8 + 0.9</w:t>
      </w:r>
    </w:p>
    <w:p w:rsidR="000A2BCC" w:rsidRDefault="000A2BCC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1.8</w:t>
      </w:r>
    </w:p>
    <w:p w:rsidR="00BA3168" w:rsidRDefault="00412E3A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0A2BCC" w:rsidRDefault="00BA3168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E(2X)</w:t>
      </w:r>
      <w:r w:rsidR="00412E3A"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67223F">
        <w:rPr>
          <w:rFonts w:ascii="Times New Roman" w:hAnsi="Times New Roman" w:cs="Times New Roman"/>
          <w:sz w:val="28"/>
          <w:szCs w:val="28"/>
        </w:rPr>
        <w:t>2 ∙ E(X)</w:t>
      </w:r>
    </w:p>
    <w:p w:rsidR="0067223F" w:rsidRDefault="0067223F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7971B6">
        <w:rPr>
          <w:rFonts w:ascii="Times New Roman" w:hAnsi="Times New Roman" w:cs="Times New Roman"/>
          <w:sz w:val="28"/>
          <w:szCs w:val="28"/>
        </w:rPr>
        <w:t>3.6</w:t>
      </w:r>
    </w:p>
    <w:p w:rsidR="007971B6" w:rsidRDefault="007971B6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</w:p>
    <w:p w:rsidR="007971B6" w:rsidRDefault="007971B6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718D">
        <w:rPr>
          <w:rFonts w:ascii="Times New Roman" w:hAnsi="Times New Roman" w:cs="Times New Roman"/>
          <w:sz w:val="28"/>
          <w:szCs w:val="28"/>
        </w:rPr>
        <w:t>V(X)</w:t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5B718D">
        <w:rPr>
          <w:rFonts w:ascii="Times New Roman" w:hAnsi="Times New Roman" w:cs="Times New Roman"/>
          <w:sz w:val="28"/>
          <w:szCs w:val="28"/>
        </w:rPr>
        <w:t>E(X</w:t>
      </w:r>
      <w:r w:rsidR="005B718D" w:rsidRPr="005B71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B718D">
        <w:rPr>
          <w:rFonts w:ascii="Times New Roman" w:hAnsi="Times New Roman" w:cs="Times New Roman"/>
          <w:sz w:val="28"/>
          <w:szCs w:val="28"/>
        </w:rPr>
        <w:t>)</w:t>
      </w:r>
      <w:r w:rsidR="005B718D">
        <w:rPr>
          <w:rFonts w:ascii="Times New Roman" w:hAnsi="Times New Roman" w:cs="Times New Roman"/>
          <w:sz w:val="28"/>
          <w:szCs w:val="28"/>
        </w:rPr>
        <w:softHyphen/>
      </w:r>
      <w:r w:rsidR="005B718D">
        <w:rPr>
          <w:rFonts w:ascii="Times New Roman" w:hAnsi="Times New Roman" w:cs="Times New Roman"/>
          <w:sz w:val="28"/>
          <w:szCs w:val="28"/>
        </w:rPr>
        <w:softHyphen/>
      </w:r>
      <w:r w:rsidR="005B718D">
        <w:rPr>
          <w:rFonts w:ascii="Times New Roman" w:hAnsi="Times New Roman" w:cs="Times New Roman"/>
          <w:sz w:val="28"/>
          <w:szCs w:val="28"/>
        </w:rPr>
        <w:softHyphen/>
        <w:t xml:space="preserve"> – [E(X)]</w:t>
      </w:r>
      <w:r w:rsidR="005B718D" w:rsidRPr="005B71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B718D" w:rsidRPr="005B718D" w:rsidRDefault="005B718D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= </w:t>
      </w:r>
      <w:r w:rsidRPr="000A2BCC">
        <w:rPr>
          <w:rFonts w:ascii="Times New Roman" w:hAnsi="Times New Roman" w:cs="Times New Roman"/>
          <w:position w:val="-16"/>
          <w:sz w:val="28"/>
          <w:szCs w:val="28"/>
        </w:rPr>
        <w:object w:dxaOrig="2260" w:dyaOrig="540">
          <v:shape id="_x0000_i1027" type="#_x0000_t75" style="width:112.9pt;height:27.05pt" o:ole="">
            <v:imagedata r:id="rId11" o:title=""/>
          </v:shape>
          <o:OLEObject Type="Embed" ProgID="Equation.DSMT4" ShapeID="_x0000_i1027" DrawAspect="Content" ObjectID="_1572889856" r:id="rId12"/>
        </w:object>
      </w:r>
    </w:p>
    <w:p w:rsidR="00DE5EE2" w:rsidRDefault="005B718D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= </w:t>
      </w:r>
      <w:r w:rsidR="00EC561C" w:rsidRPr="00BC523F">
        <w:rPr>
          <w:rFonts w:ascii="Times New Roman" w:hAnsi="Times New Roman" w:cs="Times New Roman"/>
          <w:position w:val="-26"/>
          <w:sz w:val="28"/>
          <w:szCs w:val="28"/>
        </w:rPr>
        <w:object w:dxaOrig="5880" w:dyaOrig="660">
          <v:shape id="_x0000_i1028" type="#_x0000_t75" style="width:293.7pt;height:33.05pt" o:ole="">
            <v:imagedata r:id="rId13" o:title=""/>
          </v:shape>
          <o:OLEObject Type="Embed" ProgID="Equation.DSMT4" ShapeID="_x0000_i1028" DrawAspect="Content" ObjectID="_1572889857" r:id="rId14"/>
        </w:object>
      </w:r>
    </w:p>
    <w:p w:rsidR="00BC523F" w:rsidRDefault="00BC523F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C561C">
        <w:rPr>
          <w:rFonts w:ascii="Times New Roman" w:hAnsi="Times New Roman" w:cs="Times New Roman"/>
          <w:sz w:val="28"/>
          <w:szCs w:val="28"/>
        </w:rPr>
        <w:t>= 0 + 0.1</w:t>
      </w:r>
      <w:r>
        <w:rPr>
          <w:rFonts w:ascii="Times New Roman" w:hAnsi="Times New Roman" w:cs="Times New Roman"/>
          <w:sz w:val="28"/>
          <w:szCs w:val="28"/>
        </w:rPr>
        <w:t xml:space="preserve"> + 1.6 + 2.7 – 3.24</w:t>
      </w:r>
    </w:p>
    <w:p w:rsidR="00BC523F" w:rsidRDefault="00BC523F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FD300A">
        <w:rPr>
          <w:rFonts w:ascii="Times New Roman" w:hAnsi="Times New Roman" w:cs="Times New Roman"/>
          <w:sz w:val="28"/>
          <w:szCs w:val="28"/>
        </w:rPr>
        <w:t>1.</w:t>
      </w:r>
      <w:r w:rsidR="00EC561C">
        <w:rPr>
          <w:rFonts w:ascii="Times New Roman" w:hAnsi="Times New Roman" w:cs="Times New Roman"/>
          <w:sz w:val="28"/>
          <w:szCs w:val="28"/>
        </w:rPr>
        <w:t>1</w:t>
      </w:r>
      <w:r w:rsidR="00FD300A">
        <w:rPr>
          <w:rFonts w:ascii="Times New Roman" w:hAnsi="Times New Roman" w:cs="Times New Roman"/>
          <w:sz w:val="28"/>
          <w:szCs w:val="28"/>
        </w:rPr>
        <w:t>6</w:t>
      </w:r>
    </w:p>
    <w:p w:rsidR="00B67623" w:rsidRDefault="00B67623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:rsidR="00F76204" w:rsidRPr="00805960" w:rsidRDefault="008F42F2" w:rsidP="00854A39">
      <w:pPr>
        <w:pStyle w:val="HTMLPreformatted"/>
        <w:wordWrap w:val="0"/>
        <w:spacing w:line="225" w:lineRule="atLeas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05960">
        <w:rPr>
          <w:rFonts w:ascii="Times New Roman" w:hAnsi="Times New Roman" w:cs="Times New Roman"/>
          <w:b/>
          <w:color w:val="000000"/>
          <w:sz w:val="28"/>
          <w:szCs w:val="28"/>
        </w:rPr>
        <w:t>Question 2</w:t>
      </w:r>
    </w:p>
    <w:p w:rsidR="007930AC" w:rsidRPr="00805960" w:rsidRDefault="00192B51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960">
        <w:rPr>
          <w:rFonts w:ascii="Times New Roman" w:hAnsi="Times New Roman" w:cs="Times New Roman"/>
          <w:b/>
          <w:sz w:val="28"/>
          <w:szCs w:val="28"/>
        </w:rPr>
        <w:t>The maximum pat</w:t>
      </w:r>
      <w:r w:rsidR="00146454" w:rsidRPr="00805960">
        <w:rPr>
          <w:rFonts w:ascii="Times New Roman" w:hAnsi="Times New Roman" w:cs="Times New Roman"/>
          <w:b/>
          <w:sz w:val="28"/>
          <w:szCs w:val="28"/>
        </w:rPr>
        <w:t>i</w:t>
      </w:r>
      <w:r w:rsidRPr="00805960">
        <w:rPr>
          <w:rFonts w:ascii="Times New Roman" w:hAnsi="Times New Roman" w:cs="Times New Roman"/>
          <w:b/>
          <w:sz w:val="28"/>
          <w:szCs w:val="28"/>
        </w:rPr>
        <w:t>ent life for a new drug is 17 y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ears. Subtracting the length of </w:t>
      </w:r>
      <w:r w:rsidR="00B67623" w:rsidRPr="00805960">
        <w:rPr>
          <w:rFonts w:ascii="Times New Roman" w:hAnsi="Times New Roman" w:cs="Times New Roman"/>
          <w:b/>
          <w:sz w:val="28"/>
          <w:szCs w:val="28"/>
        </w:rPr>
        <w:t>time required by t</w:t>
      </w:r>
      <w:r w:rsidRPr="00805960">
        <w:rPr>
          <w:rFonts w:ascii="Times New Roman" w:hAnsi="Times New Roman" w:cs="Times New Roman"/>
          <w:b/>
          <w:sz w:val="28"/>
          <w:szCs w:val="28"/>
        </w:rPr>
        <w:t>he Food and Drug Administrat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ion for testing and approval of </w:t>
      </w:r>
      <w:r w:rsidRPr="00805960">
        <w:rPr>
          <w:rFonts w:ascii="Times New Roman" w:hAnsi="Times New Roman" w:cs="Times New Roman"/>
          <w:b/>
          <w:sz w:val="28"/>
          <w:szCs w:val="28"/>
        </w:rPr>
        <w:t>the drug provides the actual pat</w:t>
      </w:r>
      <w:r w:rsidR="00AB3C5A">
        <w:rPr>
          <w:rFonts w:ascii="Times New Roman" w:hAnsi="Times New Roman" w:cs="Times New Roman"/>
          <w:b/>
          <w:sz w:val="28"/>
          <w:szCs w:val="28"/>
        </w:rPr>
        <w:t>i</w:t>
      </w:r>
      <w:r w:rsidRPr="00805960">
        <w:rPr>
          <w:rFonts w:ascii="Times New Roman" w:hAnsi="Times New Roman" w:cs="Times New Roman"/>
          <w:b/>
          <w:sz w:val="28"/>
          <w:szCs w:val="28"/>
        </w:rPr>
        <w:t>ent life for the dru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g - that is, the length of time </w:t>
      </w:r>
      <w:r w:rsidRPr="00805960">
        <w:rPr>
          <w:rFonts w:ascii="Times New Roman" w:hAnsi="Times New Roman" w:cs="Times New Roman"/>
          <w:b/>
          <w:sz w:val="28"/>
          <w:szCs w:val="28"/>
        </w:rPr>
        <w:t>that the company ha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s to recover research and </w:t>
      </w:r>
      <w:r w:rsidR="008F42F2" w:rsidRPr="00805960">
        <w:rPr>
          <w:rFonts w:ascii="Times New Roman" w:hAnsi="Times New Roman" w:cs="Times New Roman"/>
          <w:b/>
          <w:sz w:val="28"/>
          <w:szCs w:val="28"/>
        </w:rPr>
        <w:t>development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 costs and to make a </w:t>
      </w:r>
      <w:r w:rsidRPr="00805960">
        <w:rPr>
          <w:rFonts w:ascii="Times New Roman" w:hAnsi="Times New Roman" w:cs="Times New Roman"/>
          <w:b/>
          <w:sz w:val="28"/>
          <w:szCs w:val="28"/>
        </w:rPr>
        <w:t>profit. The distribution of the lengths of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 actual pat</w:t>
      </w:r>
      <w:r w:rsidR="00AB3C5A">
        <w:rPr>
          <w:rFonts w:ascii="Times New Roman" w:hAnsi="Times New Roman" w:cs="Times New Roman"/>
          <w:b/>
          <w:sz w:val="28"/>
          <w:szCs w:val="28"/>
        </w:rPr>
        <w:t>i</w:t>
      </w:r>
      <w:r w:rsidRPr="00805960">
        <w:rPr>
          <w:rFonts w:ascii="Times New Roman" w:hAnsi="Times New Roman" w:cs="Times New Roman"/>
          <w:b/>
          <w:sz w:val="28"/>
          <w:szCs w:val="28"/>
        </w:rPr>
        <w:t>ent lives for new dr</w:t>
      </w:r>
      <w:r w:rsidR="008F42F2" w:rsidRPr="00805960">
        <w:rPr>
          <w:rFonts w:ascii="Times New Roman" w:hAnsi="Times New Roman" w:cs="Times New Roman"/>
          <w:b/>
          <w:sz w:val="28"/>
          <w:szCs w:val="28"/>
        </w:rPr>
        <w:t>u</w:t>
      </w:r>
      <w:r w:rsidRPr="00805960">
        <w:rPr>
          <w:rFonts w:ascii="Times New Roman" w:hAnsi="Times New Roman" w:cs="Times New Roman"/>
          <w:b/>
          <w:sz w:val="28"/>
          <w:szCs w:val="28"/>
        </w:rPr>
        <w:t xml:space="preserve">gs is as </w:t>
      </w:r>
      <w:r w:rsidRPr="00805960">
        <w:rPr>
          <w:rFonts w:ascii="Times New Roman" w:hAnsi="Times New Roman" w:cs="Times New Roman"/>
          <w:b/>
          <w:sz w:val="28"/>
          <w:szCs w:val="28"/>
        </w:rPr>
        <w:t>follow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7"/>
        <w:gridCol w:w="897"/>
        <w:gridCol w:w="898"/>
        <w:gridCol w:w="898"/>
        <w:gridCol w:w="898"/>
        <w:gridCol w:w="898"/>
        <w:gridCol w:w="899"/>
        <w:gridCol w:w="899"/>
        <w:gridCol w:w="899"/>
        <w:gridCol w:w="899"/>
        <w:gridCol w:w="882"/>
        <w:gridCol w:w="899"/>
      </w:tblGrid>
      <w:tr w:rsidR="008F42F2" w:rsidRPr="00805960" w:rsidTr="008F42F2">
        <w:tc>
          <w:tcPr>
            <w:tcW w:w="897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x</w:t>
            </w:r>
          </w:p>
        </w:tc>
        <w:tc>
          <w:tcPr>
            <w:tcW w:w="897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882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</w:tr>
      <w:tr w:rsidR="008F42F2" w:rsidRPr="00805960" w:rsidTr="008F42F2">
        <w:tc>
          <w:tcPr>
            <w:tcW w:w="897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f(x)</w:t>
            </w:r>
          </w:p>
        </w:tc>
        <w:tc>
          <w:tcPr>
            <w:tcW w:w="897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3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5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7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0</w:t>
            </w:r>
          </w:p>
        </w:tc>
        <w:tc>
          <w:tcPr>
            <w:tcW w:w="898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4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20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8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2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7</w:t>
            </w:r>
          </w:p>
        </w:tc>
        <w:tc>
          <w:tcPr>
            <w:tcW w:w="882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3</w:t>
            </w:r>
          </w:p>
        </w:tc>
        <w:tc>
          <w:tcPr>
            <w:tcW w:w="899" w:type="dxa"/>
          </w:tcPr>
          <w:p w:rsidR="008F42F2" w:rsidRPr="00805960" w:rsidRDefault="008F42F2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01</w:t>
            </w:r>
          </w:p>
        </w:tc>
      </w:tr>
    </w:tbl>
    <w:p w:rsidR="009236E1" w:rsidRPr="00805960" w:rsidRDefault="009236E1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D2E77" w:rsidRDefault="00C37F0B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05960">
        <w:rPr>
          <w:rFonts w:ascii="Times New Roman" w:hAnsi="Times New Roman" w:cs="Times New Roman"/>
          <w:b/>
          <w:sz w:val="28"/>
          <w:szCs w:val="28"/>
        </w:rPr>
        <w:t>What is the mean and variance pat</w:t>
      </w:r>
      <w:r w:rsidR="00146454" w:rsidRPr="00805960">
        <w:rPr>
          <w:rFonts w:ascii="Times New Roman" w:hAnsi="Times New Roman" w:cs="Times New Roman"/>
          <w:b/>
          <w:sz w:val="28"/>
          <w:szCs w:val="28"/>
        </w:rPr>
        <w:t>i</w:t>
      </w:r>
      <w:r w:rsidRPr="00805960">
        <w:rPr>
          <w:rFonts w:ascii="Times New Roman" w:hAnsi="Times New Roman" w:cs="Times New Roman"/>
          <w:b/>
          <w:sz w:val="28"/>
          <w:szCs w:val="28"/>
        </w:rPr>
        <w:t>ent life for a new drug?</w:t>
      </w:r>
    </w:p>
    <w:p w:rsidR="00557BE4" w:rsidRDefault="00E64763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FD2E77" w:rsidRDefault="00557BE4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bookmarkStart w:id="0" w:name="_GoBack"/>
      <w:bookmarkEnd w:id="0"/>
      <w:r w:rsidR="00146454">
        <w:rPr>
          <w:rFonts w:ascii="Times New Roman" w:hAnsi="Times New Roman" w:cs="Times New Roman"/>
          <w:sz w:val="28"/>
          <w:szCs w:val="28"/>
        </w:rPr>
        <w:t>Mean</w:t>
      </w:r>
      <w:r w:rsidR="00E64763">
        <w:rPr>
          <w:rFonts w:ascii="Times New Roman" w:hAnsi="Times New Roman" w:cs="Times New Roman"/>
          <w:sz w:val="28"/>
          <w:szCs w:val="28"/>
        </w:rPr>
        <w:t xml:space="preserve"> = E(X)</w:t>
      </w:r>
      <w:r w:rsidR="001464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="00146454">
        <w:rPr>
          <w:rFonts w:ascii="Times New Roman" w:hAnsi="Times New Roman" w:cs="Times New Roman"/>
          <w:sz w:val="28"/>
          <w:szCs w:val="28"/>
        </w:rPr>
        <w:t xml:space="preserve">= </w:t>
      </w:r>
      <w:r w:rsidR="00D27BE7" w:rsidRPr="000A2BCC">
        <w:rPr>
          <w:rFonts w:ascii="Times New Roman" w:hAnsi="Times New Roman" w:cs="Times New Roman"/>
          <w:position w:val="-16"/>
          <w:sz w:val="28"/>
          <w:szCs w:val="28"/>
        </w:rPr>
        <w:object w:dxaOrig="1200" w:dyaOrig="460">
          <v:shape id="_x0000_i1029" type="#_x0000_t75" style="width:59.95pt;height:23.05pt" o:ole="">
            <v:imagedata r:id="rId15" o:title=""/>
          </v:shape>
          <o:OLEObject Type="Embed" ProgID="Equation.DSMT4" ShapeID="_x0000_i1029" DrawAspect="Content" ObjectID="_1572889858" r:id="rId16"/>
        </w:object>
      </w:r>
    </w:p>
    <w:p w:rsidR="00FD2E77" w:rsidRDefault="0092549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25492" w:rsidRDefault="00FD2E77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25492">
        <w:rPr>
          <w:rFonts w:ascii="Times New Roman" w:hAnsi="Times New Roman" w:cs="Times New Roman"/>
          <w:sz w:val="28"/>
          <w:szCs w:val="28"/>
        </w:rPr>
        <w:t>= (3×0.03) + (4×0.05) + (5×0.07) +</w:t>
      </w:r>
      <w:r w:rsidR="00591F5F">
        <w:rPr>
          <w:rFonts w:ascii="Times New Roman" w:hAnsi="Times New Roman" w:cs="Times New Roman"/>
          <w:sz w:val="28"/>
          <w:szCs w:val="28"/>
        </w:rPr>
        <w:t xml:space="preserve"> (6×0.10) + (7×0.14) + (8×0.20)</w:t>
      </w:r>
    </w:p>
    <w:p w:rsidR="00591F5F" w:rsidRDefault="00591F5F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D2E77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FD2E7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(9×0.18) + (10×0.12) + (11×0.07) + (12×0.03) + (13×0.01)</w:t>
      </w:r>
    </w:p>
    <w:p w:rsidR="00FD2E77" w:rsidRDefault="0092549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236E1" w:rsidRDefault="00FD2E77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25492">
        <w:rPr>
          <w:rFonts w:ascii="Times New Roman" w:hAnsi="Times New Roman" w:cs="Times New Roman"/>
          <w:sz w:val="28"/>
          <w:szCs w:val="28"/>
        </w:rPr>
        <w:t xml:space="preserve">= </w:t>
      </w:r>
      <w:r w:rsidR="000F0885">
        <w:rPr>
          <w:rFonts w:ascii="Times New Roman" w:hAnsi="Times New Roman" w:cs="Times New Roman"/>
          <w:sz w:val="28"/>
          <w:szCs w:val="28"/>
        </w:rPr>
        <w:t>0.09 + 0.2 + 0.35 + 0.6 + 0.98 + 1.6 + 1.62 + 1.2 + 0.77 + 0.36 + 0.13</w:t>
      </w:r>
      <w:r w:rsidR="003C3688">
        <w:rPr>
          <w:rFonts w:ascii="Times New Roman" w:hAnsi="Times New Roman" w:cs="Times New Roman"/>
          <w:sz w:val="28"/>
          <w:szCs w:val="28"/>
        </w:rPr>
        <w:tab/>
      </w:r>
      <w:r w:rsidR="003C3688"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161345">
        <w:rPr>
          <w:rFonts w:ascii="Times New Roman" w:hAnsi="Times New Roman" w:cs="Times New Roman"/>
          <w:sz w:val="28"/>
          <w:szCs w:val="28"/>
        </w:rPr>
        <w:t>7.9</w:t>
      </w:r>
    </w:p>
    <w:p w:rsidR="00FD2E77" w:rsidRDefault="00FD2E77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64F9F">
        <w:rPr>
          <w:rFonts w:ascii="Times New Roman" w:hAnsi="Times New Roman" w:cs="Times New Roman"/>
          <w:sz w:val="28"/>
          <w:szCs w:val="28"/>
        </w:rPr>
        <w:t>≈ 8</w:t>
      </w:r>
    </w:p>
    <w:p w:rsidR="00C64F9F" w:rsidRDefault="00C64F9F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mean patient life is 8 years.</w:t>
      </w:r>
    </w:p>
    <w:p w:rsidR="00C64F9F" w:rsidRDefault="00C64F9F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C64F9F" w:rsidRDefault="00C64F9F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C64F9F" w:rsidRDefault="00C64F9F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ariance V(X) </w:t>
      </w:r>
      <w:r w:rsidR="002E4C2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= E(X</w:t>
      </w:r>
      <w:r w:rsidRPr="00C64F9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 – [E(X)]</w:t>
      </w:r>
      <w:r w:rsidRPr="00C64F9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D2E77" w:rsidRDefault="002E4C25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</w:t>
      </w:r>
      <w:r w:rsidR="00A927B7">
        <w:rPr>
          <w:rFonts w:ascii="Times New Roman" w:hAnsi="Times New Roman" w:cs="Times New Roman"/>
          <w:sz w:val="28"/>
          <w:szCs w:val="28"/>
        </w:rPr>
        <w:t xml:space="preserve"> </w:t>
      </w:r>
      <w:r w:rsidR="00A927B7" w:rsidRPr="000A2BCC">
        <w:rPr>
          <w:rFonts w:ascii="Times New Roman" w:hAnsi="Times New Roman" w:cs="Times New Roman"/>
          <w:position w:val="-16"/>
          <w:sz w:val="28"/>
          <w:szCs w:val="28"/>
        </w:rPr>
        <w:object w:dxaOrig="1359" w:dyaOrig="540">
          <v:shape id="_x0000_i1030" type="#_x0000_t75" style="width:67.9pt;height:27.05pt" o:ole="">
            <v:imagedata r:id="rId17" o:title=""/>
          </v:shape>
          <o:OLEObject Type="Embed" ProgID="Equation.DSMT4" ShapeID="_x0000_i1030" DrawAspect="Content" ObjectID="_1572889859" r:id="rId18"/>
        </w:object>
      </w:r>
      <w:r w:rsidR="00A927B7">
        <w:rPr>
          <w:rFonts w:ascii="Times New Roman" w:hAnsi="Times New Roman" w:cs="Times New Roman"/>
          <w:sz w:val="28"/>
          <w:szCs w:val="28"/>
        </w:rPr>
        <w:t>– [E(X)]</w:t>
      </w:r>
      <w:r w:rsidR="00A927B7" w:rsidRPr="00C64F9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C34DC" w:rsidRDefault="00342EBE" w:rsidP="004C34DC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9E7DC9">
        <w:rPr>
          <w:rFonts w:ascii="Times New Roman" w:hAnsi="Times New Roman" w:cs="Times New Roman"/>
          <w:sz w:val="28"/>
          <w:szCs w:val="28"/>
        </w:rPr>
        <w:t>[</w:t>
      </w:r>
      <w:r w:rsidR="004C34DC">
        <w:rPr>
          <w:rFonts w:ascii="Times New Roman" w:hAnsi="Times New Roman" w:cs="Times New Roman"/>
          <w:sz w:val="28"/>
          <w:szCs w:val="28"/>
        </w:rPr>
        <w:t>(3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03) + (4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05) + (5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07) + (6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10) + (7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14) + (8</w:t>
      </w:r>
      <w:r w:rsidR="004C34DC"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C34DC">
        <w:rPr>
          <w:rFonts w:ascii="Times New Roman" w:hAnsi="Times New Roman" w:cs="Times New Roman"/>
          <w:sz w:val="28"/>
          <w:szCs w:val="28"/>
        </w:rPr>
        <w:t>×0.20)</w:t>
      </w:r>
    </w:p>
    <w:p w:rsidR="004C34DC" w:rsidRDefault="004C34DC" w:rsidP="004C34DC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(9</w:t>
      </w:r>
      <w:r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×0.18) + (10</w:t>
      </w:r>
      <w:r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×0.12) + (11</w:t>
      </w:r>
      <w:r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×0.07) + (12</w:t>
      </w:r>
      <w:r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×0.03) + (13</w:t>
      </w:r>
      <w:r w:rsidRPr="004C34D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×0.01)</w:t>
      </w:r>
      <w:r w:rsidR="009E7DC9">
        <w:rPr>
          <w:rFonts w:ascii="Times New Roman" w:hAnsi="Times New Roman" w:cs="Times New Roman"/>
          <w:sz w:val="28"/>
          <w:szCs w:val="28"/>
        </w:rPr>
        <w:t xml:space="preserve"> ] – (7.9)</w:t>
      </w:r>
      <w:r w:rsidR="009E7DC9" w:rsidRPr="009E7DC9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C34DC" w:rsidRDefault="004C34DC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9E7DC9" w:rsidRPr="005D4A35">
        <w:rPr>
          <w:rFonts w:ascii="Times New Roman" w:hAnsi="Times New Roman" w:cs="Times New Roman"/>
          <w:w w:val="90"/>
          <w:sz w:val="28"/>
          <w:szCs w:val="28"/>
        </w:rPr>
        <w:t>(</w:t>
      </w:r>
      <w:r w:rsidRPr="005D4A35">
        <w:rPr>
          <w:rFonts w:ascii="Times New Roman" w:hAnsi="Times New Roman" w:cs="Times New Roman"/>
          <w:w w:val="90"/>
          <w:sz w:val="28"/>
          <w:szCs w:val="28"/>
        </w:rPr>
        <w:t>0.27 + 0.8 + 1.75 + 3.6 + 6.86 + 12.8 + 14.58 + 12 + 8.47 + 4.32 + 1.69</w:t>
      </w:r>
      <w:r w:rsidR="009E7DC9" w:rsidRPr="005D4A35">
        <w:rPr>
          <w:rFonts w:ascii="Times New Roman" w:hAnsi="Times New Roman" w:cs="Times New Roman"/>
          <w:w w:val="90"/>
          <w:sz w:val="28"/>
          <w:szCs w:val="28"/>
        </w:rPr>
        <w:t>)</w:t>
      </w:r>
      <w:r w:rsidR="009E7DC9">
        <w:rPr>
          <w:rFonts w:ascii="Times New Roman" w:hAnsi="Times New Roman" w:cs="Times New Roman"/>
          <w:sz w:val="28"/>
          <w:szCs w:val="28"/>
        </w:rPr>
        <w:t xml:space="preserve"> </w:t>
      </w:r>
      <w:r w:rsidR="005D4A35">
        <w:rPr>
          <w:rFonts w:ascii="Times New Roman" w:hAnsi="Times New Roman" w:cs="Times New Roman"/>
          <w:sz w:val="28"/>
          <w:szCs w:val="28"/>
        </w:rPr>
        <w:t>–</w:t>
      </w:r>
      <w:r w:rsidR="009E7DC9">
        <w:rPr>
          <w:rFonts w:ascii="Times New Roman" w:hAnsi="Times New Roman" w:cs="Times New Roman"/>
          <w:sz w:val="28"/>
          <w:szCs w:val="28"/>
        </w:rPr>
        <w:t xml:space="preserve"> </w:t>
      </w:r>
      <w:r w:rsidR="005D4A35">
        <w:rPr>
          <w:rFonts w:ascii="Times New Roman" w:hAnsi="Times New Roman" w:cs="Times New Roman"/>
          <w:sz w:val="28"/>
          <w:szCs w:val="28"/>
        </w:rPr>
        <w:t>62.41</w:t>
      </w:r>
    </w:p>
    <w:p w:rsidR="004C34DC" w:rsidRDefault="004C34DC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9E7DC9">
        <w:rPr>
          <w:rFonts w:ascii="Times New Roman" w:hAnsi="Times New Roman" w:cs="Times New Roman"/>
          <w:sz w:val="28"/>
          <w:szCs w:val="28"/>
        </w:rPr>
        <w:t>67.14</w:t>
      </w:r>
      <w:r w:rsidR="005D4A35">
        <w:rPr>
          <w:rFonts w:ascii="Times New Roman" w:hAnsi="Times New Roman" w:cs="Times New Roman"/>
          <w:sz w:val="28"/>
          <w:szCs w:val="28"/>
        </w:rPr>
        <w:t xml:space="preserve"> – 62.41</w:t>
      </w:r>
    </w:p>
    <w:p w:rsidR="005D4A35" w:rsidRDefault="005D4A35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4.73</w:t>
      </w:r>
    </w:p>
    <w:p w:rsidR="000F4EC9" w:rsidRDefault="000F4EC9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≈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</w:p>
    <w:p w:rsidR="000F4EC9" w:rsidRDefault="000F4EC9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ariance of the patient life is 5 years</w:t>
      </w:r>
    </w:p>
    <w:p w:rsidR="00F24BA2" w:rsidRDefault="00F24BA2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905F16" w:rsidRPr="00905F16" w:rsidRDefault="00905F16" w:rsidP="004C34DC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>Question 3</w:t>
      </w:r>
    </w:p>
    <w:p w:rsidR="006D2D61" w:rsidRPr="00905F16" w:rsidRDefault="006D2D61" w:rsidP="006D2D61">
      <w:pPr>
        <w:pStyle w:val="HTMLPreformatted"/>
        <w:tabs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 xml:space="preserve">From the following probability distribution find </w:t>
      </w:r>
    </w:p>
    <w:p w:rsidR="006D2D61" w:rsidRPr="00905F16" w:rsidRDefault="006D2D61" w:rsidP="006D2D61">
      <w:pPr>
        <w:pStyle w:val="HTMLPreformatted"/>
        <w:tabs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 xml:space="preserve">a) k, </w:t>
      </w:r>
    </w:p>
    <w:p w:rsidR="006D2D61" w:rsidRPr="00905F16" w:rsidRDefault="006D2D61" w:rsidP="006D2D61">
      <w:pPr>
        <w:pStyle w:val="HTMLPreformatted"/>
        <w:tabs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 xml:space="preserve">b) E(X), </w:t>
      </w:r>
    </w:p>
    <w:p w:rsidR="006D2D61" w:rsidRPr="00905F16" w:rsidRDefault="006D2D61" w:rsidP="006D2D61">
      <w:pPr>
        <w:pStyle w:val="HTMLPreformatted"/>
        <w:tabs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 xml:space="preserve">c) Var(X), </w:t>
      </w:r>
    </w:p>
    <w:p w:rsidR="006D2D61" w:rsidRPr="00905F16" w:rsidRDefault="006D2D61" w:rsidP="006D2D61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>d)</w:t>
      </w:r>
      <w:r w:rsidRPr="00905F16">
        <w:rPr>
          <w:rFonts w:ascii="Times New Roman" w:hAnsi="Times New Roman" w:cs="Times New Roman"/>
          <w:b/>
          <w:sz w:val="28"/>
          <w:szCs w:val="28"/>
        </w:rPr>
        <w:t xml:space="preserve">S.D.(X) and </w:t>
      </w:r>
    </w:p>
    <w:p w:rsidR="00F24BA2" w:rsidRPr="00905F16" w:rsidRDefault="006D2D61" w:rsidP="006D2D61">
      <w:pPr>
        <w:pStyle w:val="HTMLPreformatted"/>
        <w:tabs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4044"/>
        </w:tabs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F16">
        <w:rPr>
          <w:rFonts w:ascii="Times New Roman" w:hAnsi="Times New Roman" w:cs="Times New Roman"/>
          <w:b/>
          <w:sz w:val="28"/>
          <w:szCs w:val="28"/>
        </w:rPr>
        <w:t>e) E(2X+5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3"/>
        <w:gridCol w:w="1794"/>
        <w:gridCol w:w="1794"/>
        <w:gridCol w:w="1794"/>
        <w:gridCol w:w="1794"/>
        <w:gridCol w:w="1794"/>
      </w:tblGrid>
      <w:tr w:rsidR="004132C1" w:rsidRPr="00805960" w:rsidTr="004132C1">
        <w:tc>
          <w:tcPr>
            <w:tcW w:w="1793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X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-4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-2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</w:tr>
      <w:tr w:rsidR="004132C1" w:rsidRPr="00805960" w:rsidTr="004132C1">
        <w:tc>
          <w:tcPr>
            <w:tcW w:w="1793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P(X)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3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k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3</w:t>
            </w:r>
          </w:p>
        </w:tc>
        <w:tc>
          <w:tcPr>
            <w:tcW w:w="1794" w:type="dxa"/>
          </w:tcPr>
          <w:p w:rsidR="004132C1" w:rsidRPr="00805960" w:rsidRDefault="004132C1" w:rsidP="00192B51">
            <w:pPr>
              <w:pStyle w:val="HTMLPreformatted"/>
              <w:wordWrap w:val="0"/>
              <w:spacing w:line="225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5960">
              <w:rPr>
                <w:rFonts w:ascii="Times New Roman" w:hAnsi="Times New Roman" w:cs="Times New Roman"/>
                <w:b/>
                <w:sz w:val="28"/>
                <w:szCs w:val="28"/>
              </w:rPr>
              <w:t>0.1</w:t>
            </w:r>
          </w:p>
        </w:tc>
      </w:tr>
    </w:tbl>
    <w:p w:rsidR="00FD2E77" w:rsidRDefault="00FD2E77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9730B9" w:rsidRDefault="00203D00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a) </w:t>
      </w:r>
      <w:r>
        <w:rPr>
          <w:rFonts w:ascii="Times New Roman" w:hAnsi="Times New Roman" w:cs="Times New Roman"/>
          <w:sz w:val="28"/>
          <w:szCs w:val="28"/>
        </w:rPr>
        <w:tab/>
      </w:r>
      <w:r w:rsidR="008E0B8E">
        <w:rPr>
          <w:rFonts w:ascii="Times New Roman" w:hAnsi="Times New Roman" w:cs="Times New Roman"/>
          <w:sz w:val="28"/>
          <w:szCs w:val="28"/>
        </w:rPr>
        <w:t>The given table represents the probability distribution.</w:t>
      </w:r>
    </w:p>
    <w:p w:rsidR="008E0B8E" w:rsidRDefault="00203D00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E0B8E">
        <w:rPr>
          <w:rFonts w:ascii="Times New Roman" w:hAnsi="Times New Roman" w:cs="Times New Roman"/>
          <w:sz w:val="28"/>
          <w:szCs w:val="28"/>
        </w:rPr>
        <w:t>Therefore the sum of all P(X) = 1</w:t>
      </w:r>
    </w:p>
    <w:p w:rsidR="008E0B8E" w:rsidRDefault="008E0B8E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P(X) </w:t>
      </w:r>
      <w:r>
        <w:rPr>
          <w:rFonts w:ascii="Times New Roman" w:hAnsi="Times New Roman" w:cs="Times New Roman"/>
          <w:sz w:val="28"/>
          <w:szCs w:val="28"/>
        </w:rPr>
        <w:tab/>
        <w:t>= 0.1 + 0.3 + k + 0.3 + 0.1</w:t>
      </w:r>
    </w:p>
    <w:p w:rsidR="008E0B8E" w:rsidRDefault="008E0B8E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1 </w:t>
      </w:r>
      <w:r>
        <w:rPr>
          <w:rFonts w:ascii="Times New Roman" w:hAnsi="Times New Roman" w:cs="Times New Roman"/>
          <w:sz w:val="28"/>
          <w:szCs w:val="28"/>
        </w:rPr>
        <w:tab/>
        <w:t>= 0.8 + k</w:t>
      </w:r>
    </w:p>
    <w:p w:rsidR="008E0B8E" w:rsidRDefault="008E0B8E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k </w:t>
      </w:r>
      <w:r>
        <w:rPr>
          <w:rFonts w:ascii="Times New Roman" w:hAnsi="Times New Roman" w:cs="Times New Roman"/>
          <w:sz w:val="28"/>
          <w:szCs w:val="28"/>
        </w:rPr>
        <w:tab/>
        <w:t>= 1 – 0.8</w:t>
      </w:r>
    </w:p>
    <w:p w:rsidR="008E0B8E" w:rsidRDefault="008E0B8E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8E0B8E">
        <w:rPr>
          <w:rFonts w:ascii="Times New Roman" w:hAnsi="Times New Roman" w:cs="Times New Roman"/>
          <w:b/>
          <w:sz w:val="28"/>
          <w:szCs w:val="28"/>
        </w:rPr>
        <w:t xml:space="preserve">k </w:t>
      </w:r>
      <w:r w:rsidRPr="008E0B8E">
        <w:rPr>
          <w:rFonts w:ascii="Times New Roman" w:hAnsi="Times New Roman" w:cs="Times New Roman"/>
          <w:b/>
          <w:sz w:val="28"/>
          <w:szCs w:val="28"/>
        </w:rPr>
        <w:tab/>
        <w:t>= 0.2</w:t>
      </w:r>
    </w:p>
    <w:p w:rsidR="00203D00" w:rsidRDefault="00203D00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03D00" w:rsidRDefault="00203D00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b)</w:t>
      </w:r>
      <w:r>
        <w:rPr>
          <w:rFonts w:ascii="Times New Roman" w:hAnsi="Times New Roman" w:cs="Times New Roman"/>
          <w:sz w:val="28"/>
          <w:szCs w:val="28"/>
        </w:rPr>
        <w:tab/>
        <w:t>E(X)</w:t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Pr="000A2BCC">
        <w:rPr>
          <w:rFonts w:ascii="Times New Roman" w:hAnsi="Times New Roman" w:cs="Times New Roman"/>
          <w:position w:val="-16"/>
          <w:sz w:val="28"/>
          <w:szCs w:val="28"/>
        </w:rPr>
        <w:object w:dxaOrig="1200" w:dyaOrig="460">
          <v:shape id="_x0000_i1031" type="#_x0000_t75" style="width:59.95pt;height:23.05pt" o:ole="">
            <v:imagedata r:id="rId15" o:title=""/>
          </v:shape>
          <o:OLEObject Type="Embed" ProgID="Equation.DSMT4" ShapeID="_x0000_i1031" DrawAspect="Content" ObjectID="_1572889860" r:id="rId19"/>
        </w:object>
      </w:r>
    </w:p>
    <w:p w:rsidR="00203D00" w:rsidRDefault="00203D00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(-4×0.1) + (-2×</w:t>
      </w:r>
      <w:r w:rsidR="0055589D">
        <w:rPr>
          <w:rFonts w:ascii="Times New Roman" w:hAnsi="Times New Roman" w:cs="Times New Roman"/>
          <w:sz w:val="28"/>
          <w:szCs w:val="28"/>
        </w:rPr>
        <w:t>0.3) + (0×0.</w:t>
      </w:r>
      <w:r>
        <w:rPr>
          <w:rFonts w:ascii="Times New Roman" w:hAnsi="Times New Roman" w:cs="Times New Roman"/>
          <w:sz w:val="28"/>
          <w:szCs w:val="28"/>
        </w:rPr>
        <w:t>2</w:t>
      </w:r>
      <w:r w:rsidR="0055589D">
        <w:rPr>
          <w:rFonts w:ascii="Times New Roman" w:hAnsi="Times New Roman" w:cs="Times New Roman"/>
          <w:sz w:val="28"/>
          <w:szCs w:val="28"/>
        </w:rPr>
        <w:t>) + (2×0.3) + (4×0.1)</w:t>
      </w:r>
    </w:p>
    <w:p w:rsidR="0055589D" w:rsidRDefault="0055589D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0.4 – 0.6 + 0 + 0.6 + 0.4</w:t>
      </w:r>
    </w:p>
    <w:p w:rsidR="0055589D" w:rsidRDefault="0055589D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0</w:t>
      </w:r>
    </w:p>
    <w:p w:rsidR="001E7C1B" w:rsidRDefault="001E7C1B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1E7C1B" w:rsidRDefault="001E7C1B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c) </w:t>
      </w:r>
      <w:r>
        <w:rPr>
          <w:rFonts w:ascii="Times New Roman" w:hAnsi="Times New Roman" w:cs="Times New Roman"/>
          <w:sz w:val="28"/>
          <w:szCs w:val="28"/>
        </w:rPr>
        <w:tab/>
        <w:t xml:space="preserve">V(X) </w:t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>
        <w:rPr>
          <w:rFonts w:ascii="Times New Roman" w:hAnsi="Times New Roman" w:cs="Times New Roman"/>
          <w:sz w:val="28"/>
          <w:szCs w:val="28"/>
        </w:rPr>
        <w:t>E(X</w:t>
      </w:r>
      <w:r w:rsidRPr="00C64F9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 – [E(X)]</w:t>
      </w:r>
      <w:r w:rsidRPr="00C64F9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3E0376" w:rsidRDefault="001E7C1B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3E0376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×0.1) + (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×0.3) + (0×0.2) + (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×0.3) + (</w:t>
      </w:r>
      <w:r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×0.1)</w:t>
      </w:r>
      <w:r w:rsidR="003E0376">
        <w:rPr>
          <w:rFonts w:ascii="Times New Roman" w:hAnsi="Times New Roman" w:cs="Times New Roman"/>
          <w:sz w:val="28"/>
          <w:szCs w:val="28"/>
        </w:rPr>
        <w:t xml:space="preserve">] </w:t>
      </w:r>
      <w:r w:rsidR="003E0376">
        <w:rPr>
          <w:rFonts w:ascii="Times New Roman" w:hAnsi="Times New Roman" w:cs="Times New Roman"/>
          <w:sz w:val="28"/>
          <w:szCs w:val="28"/>
        </w:rPr>
        <w:t>–</w:t>
      </w:r>
      <w:r w:rsidR="003E0376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54282" w:rsidRDefault="003E0376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A54282">
        <w:rPr>
          <w:rFonts w:ascii="Times New Roman" w:hAnsi="Times New Roman" w:cs="Times New Roman"/>
          <w:sz w:val="28"/>
          <w:szCs w:val="28"/>
        </w:rPr>
        <w:t>1.6 + 1.2 + 0 + 1.2 + 1.6</w: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5.6</w: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1E7C1B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d) </w:t>
      </w:r>
      <w:r w:rsidR="00A81FFF">
        <w:rPr>
          <w:rFonts w:ascii="Times New Roman" w:hAnsi="Times New Roman" w:cs="Times New Roman"/>
          <w:sz w:val="28"/>
          <w:szCs w:val="28"/>
        </w:rPr>
        <w:t xml:space="preserve">       </w:t>
      </w:r>
      <w:r w:rsidR="00A81FFF">
        <w:rPr>
          <w:rFonts w:ascii="Times New Roman" w:hAnsi="Times New Roman" w:cs="Times New Roman"/>
          <w:sz w:val="28"/>
          <w:szCs w:val="28"/>
        </w:rPr>
        <w:tab/>
      </w:r>
      <w:r w:rsidR="00A81FF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SD</w:t>
      </w:r>
      <w:r w:rsidR="00A81FFF">
        <w:rPr>
          <w:rFonts w:ascii="Times New Roman" w:hAnsi="Times New Roman" w:cs="Times New Roman"/>
          <w:sz w:val="28"/>
          <w:szCs w:val="28"/>
        </w:rPr>
        <w:t>(X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=</w:t>
      </w:r>
      <w:r w:rsidRPr="00A54282">
        <w:rPr>
          <w:rFonts w:ascii="Times New Roman" w:hAnsi="Times New Roman" w:cs="Times New Roman"/>
          <w:position w:val="-14"/>
          <w:sz w:val="28"/>
          <w:szCs w:val="28"/>
        </w:rPr>
        <w:object w:dxaOrig="900" w:dyaOrig="460">
          <v:shape id="_x0000_i1032" type="#_x0000_t75" style="width:44.95pt;height:23.05pt" o:ole="">
            <v:imagedata r:id="rId20" o:title=""/>
          </v:shape>
          <o:OLEObject Type="Embed" ProgID="Equation.DSMT4" ShapeID="_x0000_i1032" DrawAspect="Content" ObjectID="_1572889861" r:id="rId21"/>
        </w:objec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Pr="00A54282">
        <w:rPr>
          <w:rFonts w:ascii="Times New Roman" w:hAnsi="Times New Roman" w:cs="Times New Roman"/>
          <w:position w:val="-8"/>
          <w:sz w:val="28"/>
          <w:szCs w:val="28"/>
        </w:rPr>
        <w:object w:dxaOrig="620" w:dyaOrig="400">
          <v:shape id="_x0000_i1033" type="#_x0000_t75" style="width:30.95pt;height:20.05pt" o:ole="">
            <v:imagedata r:id="rId22" o:title=""/>
          </v:shape>
          <o:OLEObject Type="Embed" ProgID="Equation.DSMT4" ShapeID="_x0000_i1033" DrawAspect="Content" ObjectID="_1572889862" r:id="rId23"/>
        </w:objec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2.3664</w: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e) </w:t>
      </w:r>
      <w:r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A81FFF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E(2X + 5)</w:t>
      </w:r>
      <w:r>
        <w:rPr>
          <w:rFonts w:ascii="Times New Roman" w:hAnsi="Times New Roman" w:cs="Times New Roman"/>
          <w:sz w:val="28"/>
          <w:szCs w:val="28"/>
        </w:rPr>
        <w:tab/>
        <w:t>= 2E(X) + 5</w:t>
      </w:r>
    </w:p>
    <w:p w:rsidR="00A54282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2(0) + 5</w:t>
      </w:r>
    </w:p>
    <w:p w:rsidR="00A54282" w:rsidRPr="001E7C1B" w:rsidRDefault="00A54282" w:rsidP="00192B51">
      <w:pPr>
        <w:pStyle w:val="HTMLPreformatted"/>
        <w:wordWrap w:val="0"/>
        <w:spacing w:line="225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= 5</w:t>
      </w:r>
    </w:p>
    <w:sectPr w:rsidR="00A54282" w:rsidRPr="001E7C1B" w:rsidSect="001D72B3">
      <w:headerReference w:type="default" r:id="rId24"/>
      <w:footerReference w:type="default" r:id="rId25"/>
      <w:headerReference w:type="first" r:id="rId26"/>
      <w:footerReference w:type="first" r:id="rId27"/>
      <w:pgSz w:w="11907" w:h="16839" w:code="9"/>
      <w:pgMar w:top="709" w:right="454" w:bottom="454" w:left="680" w:header="340" w:footer="227" w:gutter="0"/>
      <w:cols w:sep="1"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49B" w:rsidRDefault="00BA149B" w:rsidP="007055C4">
      <w:pPr>
        <w:spacing w:after="0" w:line="240" w:lineRule="auto"/>
      </w:pPr>
      <w:r>
        <w:separator/>
      </w:r>
    </w:p>
  </w:endnote>
  <w:endnote w:type="continuationSeparator" w:id="0">
    <w:p w:rsidR="00BA149B" w:rsidRDefault="00BA149B" w:rsidP="007055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E90" w:rsidRPr="00D800B5" w:rsidRDefault="00631E90" w:rsidP="00D800B5">
    <w:pPr>
      <w:pStyle w:val="Footer"/>
      <w:jc w:val="right"/>
      <w:rPr>
        <w:rFonts w:ascii="Times New Roman" w:hAnsi="Times New Roman" w:cs="Times New Roman"/>
      </w:rPr>
    </w:pPr>
    <w:r w:rsidRPr="00D800B5">
      <w:rPr>
        <w:rFonts w:ascii="Times New Roman" w:hAnsi="Times New Roman" w:cs="Times New Roman"/>
        <w:b/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B2EA6B3" wp14:editId="47BE2487">
              <wp:simplePos x="0" y="0"/>
              <wp:positionH relativeFrom="column">
                <wp:posOffset>30811</wp:posOffset>
              </wp:positionH>
              <wp:positionV relativeFrom="paragraph">
                <wp:posOffset>0</wp:posOffset>
              </wp:positionV>
              <wp:extent cx="6814820" cy="0"/>
              <wp:effectExtent l="0" t="0" r="24130" b="19050"/>
              <wp:wrapNone/>
              <wp:docPr id="15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6814820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E0C95AD" id="Straight Connector 15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45pt,0" to="539.0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" strokecolor="#747070 [1614]" strokeweight="1pt">
              <v:stroke joinstyle="miter"/>
            </v:line>
          </w:pict>
        </mc:Fallback>
      </mc:AlternateContent>
    </w:r>
    <w:r w:rsidRPr="00D800B5">
      <w:rPr>
        <w:rFonts w:ascii="Times New Roman" w:hAnsi="Times New Roman" w:cs="Times New Roman"/>
      </w:rPr>
      <w:fldChar w:fldCharType="begin"/>
    </w:r>
    <w:r w:rsidRPr="00D800B5">
      <w:rPr>
        <w:rFonts w:ascii="Times New Roman" w:hAnsi="Times New Roman" w:cs="Times New Roman"/>
      </w:rPr>
      <w:instrText xml:space="preserve"> PAGE   \* MERGEFORMAT </w:instrText>
    </w:r>
    <w:r w:rsidRPr="00D800B5">
      <w:rPr>
        <w:rFonts w:ascii="Times New Roman" w:hAnsi="Times New Roman" w:cs="Times New Roman"/>
      </w:rPr>
      <w:fldChar w:fldCharType="separate"/>
    </w:r>
    <w:r w:rsidR="00557BE4">
      <w:rPr>
        <w:rFonts w:ascii="Times New Roman" w:hAnsi="Times New Roman" w:cs="Times New Roman"/>
        <w:noProof/>
      </w:rPr>
      <w:t>2</w:t>
    </w:r>
    <w:r w:rsidRPr="00D800B5">
      <w:rPr>
        <w:rFonts w:ascii="Times New Roman" w:hAnsi="Times New Roman" w:cs="Times New Roman"/>
        <w:noProof/>
      </w:rPr>
      <w:fldChar w:fldCharType="end"/>
    </w:r>
    <w:r w:rsidRPr="00D800B5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19A2502" wp14:editId="618A78FE">
              <wp:simplePos x="0" y="0"/>
              <wp:positionH relativeFrom="column">
                <wp:posOffset>6608020</wp:posOffset>
              </wp:positionH>
              <wp:positionV relativeFrom="paragraph">
                <wp:posOffset>-887335</wp:posOffset>
              </wp:positionV>
              <wp:extent cx="1828800" cy="182880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16200000"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631E90" w:rsidRPr="00AD42C8" w:rsidRDefault="00631E90" w:rsidP="00AD42C8">
                          <w:pPr>
                            <w:pStyle w:val="Header"/>
                            <w:jc w:val="center"/>
                            <w:rPr>
                              <w:rFonts w:cs="Times New Roman"/>
                              <w:noProof/>
                              <w:color w:val="D9D9D9" w:themeColor="background1" w:themeShade="D9"/>
                              <w:sz w:val="16"/>
                              <w:szCs w:val="16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AD42C8">
                            <w:rPr>
                              <w:rFonts w:cs="Times New Roman"/>
                              <w:noProof/>
                              <w:color w:val="D9D9D9" w:themeColor="background1" w:themeShade="D9"/>
                              <w:sz w:val="16"/>
                              <w:szCs w:val="16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SAIKIRAN 2017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19A25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520.3pt;margin-top:-69.85pt;width:2in;height:2in;rotation:-90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" filled="f" stroked="f">
              <v:textbox style="mso-fit-shape-to-text:t">
                <w:txbxContent>
                  <w:p w:rsidR="00631E90" w:rsidRPr="00AD42C8" w:rsidRDefault="00631E90" w:rsidP="00AD42C8">
                    <w:pPr>
                      <w:pStyle w:val="Header"/>
                      <w:jc w:val="center"/>
                      <w:rPr>
                        <w:rFonts w:cs="Times New Roman"/>
                        <w:noProof/>
                        <w:color w:val="D9D9D9" w:themeColor="background1" w:themeShade="D9"/>
                        <w:sz w:val="16"/>
                        <w:szCs w:val="16"/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w:pPr>
                    <w:r w:rsidRPr="00AD42C8">
                      <w:rPr>
                        <w:rFonts w:cs="Times New Roman"/>
                        <w:noProof/>
                        <w:color w:val="D9D9D9" w:themeColor="background1" w:themeShade="D9"/>
                        <w:sz w:val="16"/>
                        <w:szCs w:val="16"/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w:t>SAIKIRAN 2017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E90" w:rsidRPr="00021360" w:rsidRDefault="00631E90" w:rsidP="00131937">
    <w:pPr>
      <w:pStyle w:val="Footer"/>
      <w:tabs>
        <w:tab w:val="left" w:pos="10042"/>
        <w:tab w:val="right" w:pos="10773"/>
      </w:tabs>
      <w:rPr>
        <w:rFonts w:ascii="Times New Roman" w:hAnsi="Times New Roman" w:cs="Times New Roman"/>
      </w:rPr>
    </w:pPr>
    <w:r w:rsidRPr="00021360">
      <w:rPr>
        <w:rFonts w:ascii="Times New Roman" w:hAnsi="Times New Roman" w:cs="Times New Roman"/>
        <w:b/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8A567E2" wp14:editId="1C8F12C2">
              <wp:simplePos x="0" y="0"/>
              <wp:positionH relativeFrom="column">
                <wp:posOffset>46051</wp:posOffset>
              </wp:positionH>
              <wp:positionV relativeFrom="paragraph">
                <wp:posOffset>-635</wp:posOffset>
              </wp:positionV>
              <wp:extent cx="6814820" cy="0"/>
              <wp:effectExtent l="0" t="0" r="2413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6814820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786DBAE" id="Straight Connector 2" o:spid="_x0000_s1026" style="position:absolute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65pt,-.05pt" to="540.2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" strokecolor="#747070 [1614]" strokeweight="1pt">
              <v:stroke joinstyle="miter"/>
            </v:line>
          </w:pict>
        </mc:Fallback>
      </mc:AlternateConten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 w:rsidRPr="00021360">
      <w:rPr>
        <w:rFonts w:ascii="Times New Roman" w:hAnsi="Times New Roman" w:cs="Times New Roman"/>
      </w:rPr>
      <w:fldChar w:fldCharType="begin"/>
    </w:r>
    <w:r w:rsidRPr="00021360">
      <w:rPr>
        <w:rFonts w:ascii="Times New Roman" w:hAnsi="Times New Roman" w:cs="Times New Roman"/>
      </w:rPr>
      <w:instrText xml:space="preserve"> PAGE   \* MERGEFORMAT </w:instrText>
    </w:r>
    <w:r w:rsidRPr="00021360">
      <w:rPr>
        <w:rFonts w:ascii="Times New Roman" w:hAnsi="Times New Roman" w:cs="Times New Roman"/>
      </w:rPr>
      <w:fldChar w:fldCharType="separate"/>
    </w:r>
    <w:r w:rsidR="00557BE4">
      <w:rPr>
        <w:rFonts w:ascii="Times New Roman" w:hAnsi="Times New Roman" w:cs="Times New Roman"/>
        <w:noProof/>
      </w:rPr>
      <w:t>1</w:t>
    </w:r>
    <w:r w:rsidRPr="00021360">
      <w:rPr>
        <w:rFonts w:ascii="Times New Roman" w:hAnsi="Times New Roman" w:cs="Times New Roman"/>
        <w:noProof/>
      </w:rPr>
      <w:fldChar w:fldCharType="end"/>
    </w:r>
    <w:r w:rsidRPr="00021360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7CF6528" wp14:editId="2A6890B7">
              <wp:simplePos x="0" y="0"/>
              <wp:positionH relativeFrom="column">
                <wp:posOffset>6667453</wp:posOffset>
              </wp:positionH>
              <wp:positionV relativeFrom="paragraph">
                <wp:posOffset>-861238</wp:posOffset>
              </wp:positionV>
              <wp:extent cx="1828800" cy="1828800"/>
              <wp:effectExtent l="0" t="0" r="0" b="0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16200000"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631E90" w:rsidRPr="00AD42C8" w:rsidRDefault="00631E90" w:rsidP="00AD42C8">
                          <w:pPr>
                            <w:pStyle w:val="Header"/>
                            <w:jc w:val="center"/>
                            <w:rPr>
                              <w:rFonts w:cs="Times New Roman"/>
                              <w:noProof/>
                              <w:color w:val="D9D9D9" w:themeColor="background1" w:themeShade="D9"/>
                              <w:sz w:val="16"/>
                              <w:szCs w:val="16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AD42C8">
                            <w:rPr>
                              <w:rFonts w:cs="Times New Roman"/>
                              <w:noProof/>
                              <w:color w:val="D9D9D9" w:themeColor="background1" w:themeShade="D9"/>
                              <w:sz w:val="16"/>
                              <w:szCs w:val="16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SAIKIRAN 2017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7CF6528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7" type="#_x0000_t202" style="position:absolute;margin-left:525pt;margin-top:-67.8pt;width:2in;height:2in;rotation:-90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" filled="f" stroked="f">
              <v:textbox style="mso-fit-shape-to-text:t">
                <w:txbxContent>
                  <w:p w:rsidR="00631E90" w:rsidRPr="00AD42C8" w:rsidRDefault="00631E90" w:rsidP="00AD42C8">
                    <w:pPr>
                      <w:pStyle w:val="Header"/>
                      <w:jc w:val="center"/>
                      <w:rPr>
                        <w:rFonts w:cs="Times New Roman"/>
                        <w:noProof/>
                        <w:color w:val="D9D9D9" w:themeColor="background1" w:themeShade="D9"/>
                        <w:sz w:val="16"/>
                        <w:szCs w:val="16"/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w:pPr>
                    <w:r w:rsidRPr="00AD42C8">
                      <w:rPr>
                        <w:rFonts w:cs="Times New Roman"/>
                        <w:noProof/>
                        <w:color w:val="D9D9D9" w:themeColor="background1" w:themeShade="D9"/>
                        <w:sz w:val="16"/>
                        <w:szCs w:val="16"/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w:t>SAIKIRAN 2017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49B" w:rsidRDefault="00BA149B" w:rsidP="007055C4">
      <w:pPr>
        <w:spacing w:after="0" w:line="240" w:lineRule="auto"/>
      </w:pPr>
      <w:r>
        <w:separator/>
      </w:r>
    </w:p>
  </w:footnote>
  <w:footnote w:type="continuationSeparator" w:id="0">
    <w:p w:rsidR="00BA149B" w:rsidRDefault="00BA149B" w:rsidP="007055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E90" w:rsidRPr="00D109D8" w:rsidRDefault="00631E90" w:rsidP="00AD42C8">
    <w:pPr>
      <w:pStyle w:val="Header"/>
      <w:tabs>
        <w:tab w:val="left" w:pos="6507"/>
        <w:tab w:val="right" w:pos="10773"/>
      </w:tabs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</w:pPr>
    <w:r w:rsidRPr="00D109D8"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ab/>
    </w:r>
    <w:r w:rsidRPr="00D109D8"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ab/>
    </w:r>
    <w:r w:rsidRPr="00D109D8"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ab/>
    </w:r>
    <w:r w:rsidRPr="00D109D8">
      <w:rPr>
        <w:rFonts w:ascii="Times New Roman" w:hAnsi="Times New Roman" w:cs="Times New Roman"/>
        <w:b/>
        <w:noProof/>
        <w:color w:val="767171" w:themeColor="background2" w:themeShade="80"/>
        <w:sz w:val="18"/>
        <w:szCs w:val="18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B1434F1" wp14:editId="013FE6EF">
              <wp:simplePos x="0" y="0"/>
              <wp:positionH relativeFrom="column">
                <wp:posOffset>7620</wp:posOffset>
              </wp:positionH>
              <wp:positionV relativeFrom="paragraph">
                <wp:posOffset>145679</wp:posOffset>
              </wp:positionV>
              <wp:extent cx="6814868" cy="0"/>
              <wp:effectExtent l="0" t="0" r="24130" b="1905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6814868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74F875D" id="Straight Connector 3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6pt,11.45pt" to="537.2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" strokecolor="#747070 [1614]" strokeweight="1pt">
              <v:stroke joinstyle="miter"/>
            </v:line>
          </w:pict>
        </mc:Fallback>
      </mc:AlternateContent>
    </w:r>
    <w:r w:rsidRPr="00D109D8"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 xml:space="preserve">              </w:t>
    </w:r>
    <w:r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 xml:space="preserve">                </w:t>
    </w:r>
    <w:r w:rsidRPr="00D109D8">
      <w:rPr>
        <w:rFonts w:ascii="Times New Roman" w:hAnsi="Times New Roman" w:cs="Times New Roman"/>
        <w:b/>
        <w:color w:val="767171" w:themeColor="background2" w:themeShade="80"/>
        <w:sz w:val="18"/>
        <w:szCs w:val="18"/>
      </w:rPr>
      <w:t>Submitted by : Saikiran N. Pasikant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E90" w:rsidRDefault="00631E90">
    <w:pPr>
      <w:pStyle w:val="Head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  <w:noProof/>
      </w:rPr>
      <mc:AlternateContent>
        <mc:Choice Requires="wps">
          <w:drawing>
            <wp:anchor distT="0" distB="0" distL="114300" distR="114300" simplePos="0" relativeHeight="251672576" behindDoc="1" locked="0" layoutInCell="1" allowOverlap="1">
              <wp:simplePos x="0" y="0"/>
              <wp:positionH relativeFrom="column">
                <wp:posOffset>5982</wp:posOffset>
              </wp:positionH>
              <wp:positionV relativeFrom="paragraph">
                <wp:posOffset>-18192</wp:posOffset>
              </wp:positionV>
              <wp:extent cx="6814820" cy="540688"/>
              <wp:effectExtent l="0" t="0" r="5080" b="0"/>
              <wp:wrapNone/>
              <wp:docPr id="4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814820" cy="5406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3BBEC02" id="Rectangle 4" o:spid="_x0000_s1026" style="position:absolute;margin-left:.45pt;margin-top:-1.45pt;width:536.6pt;height:42.5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" fillcolor="#fff2cc [663]" stroked="f" strokeweight="1pt"/>
          </w:pict>
        </mc:Fallback>
      </mc:AlternateContent>
    </w:r>
    <w:r w:rsidRPr="006D1CB8">
      <w:rPr>
        <w:rFonts w:ascii="Times New Roman" w:hAnsi="Times New Roman" w:cs="Times New Roman"/>
        <w:b/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43D5E72A" wp14:editId="00121007">
              <wp:simplePos x="0" y="0"/>
              <wp:positionH relativeFrom="column">
                <wp:posOffset>10531</wp:posOffset>
              </wp:positionH>
              <wp:positionV relativeFrom="paragraph">
                <wp:posOffset>-20320</wp:posOffset>
              </wp:positionV>
              <wp:extent cx="6814820" cy="0"/>
              <wp:effectExtent l="0" t="0" r="24130" b="19050"/>
              <wp:wrapNone/>
              <wp:docPr id="16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6814820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E00995D" id="Straight Connector 16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85pt,-1.6pt" to="537.45pt,-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" strokecolor="#747070 [1614]" strokeweight="1pt">
              <v:stroke joinstyle="miter"/>
            </v:line>
          </w:pict>
        </mc:Fallback>
      </mc:AlternateContent>
    </w:r>
    <w:r w:rsidRPr="006D1CB8">
      <w:rPr>
        <w:rFonts w:ascii="Times New Roman" w:hAnsi="Times New Roman" w:cs="Times New Roman"/>
        <w:b/>
      </w:rPr>
      <w:t xml:space="preserve">Submitted by : Saikiran N. Pasikanti                    </w:t>
    </w:r>
    <w:r>
      <w:rPr>
        <w:rFonts w:ascii="Times New Roman" w:hAnsi="Times New Roman" w:cs="Times New Roman"/>
        <w:b/>
      </w:rPr>
      <w:t xml:space="preserve">                          </w:t>
    </w:r>
    <w:r w:rsidRPr="006D1CB8">
      <w:rPr>
        <w:rFonts w:ascii="Times New Roman" w:hAnsi="Times New Roman" w:cs="Times New Roman"/>
        <w:b/>
      </w:rPr>
      <w:t xml:space="preserve">                                                          EPGP-SEP2017</w:t>
    </w:r>
  </w:p>
  <w:p w:rsidR="00631E90" w:rsidRDefault="00080B95">
    <w:pPr>
      <w:pStyle w:val="Header"/>
      <w:rPr>
        <w:rFonts w:ascii="Times New Roman" w:hAnsi="Times New Roman" w:cs="Times New Roman"/>
        <w:b/>
      </w:rPr>
    </w:pPr>
    <w:r>
      <w:rPr>
        <w:rFonts w:ascii="Times New Roman" w:hAnsi="Times New Roman" w:cs="Times New Roman"/>
        <w:b/>
      </w:rPr>
      <w:t>Assignment No. 4</w:t>
    </w:r>
  </w:p>
  <w:p w:rsidR="00631E90" w:rsidRPr="006D1CB8" w:rsidRDefault="00631E90">
    <w:pPr>
      <w:pStyle w:val="Header"/>
      <w:rPr>
        <w:rFonts w:ascii="Times New Roman" w:hAnsi="Times New Roman" w:cs="Times New Roman"/>
        <w:b/>
      </w:rPr>
    </w:pPr>
    <w:r w:rsidRPr="006D1CB8">
      <w:rPr>
        <w:rFonts w:ascii="Times New Roman" w:hAnsi="Times New Roman" w:cs="Times New Roman"/>
        <w:b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CC34992" wp14:editId="6AEA60EB">
              <wp:simplePos x="0" y="0"/>
              <wp:positionH relativeFrom="column">
                <wp:posOffset>7620</wp:posOffset>
              </wp:positionH>
              <wp:positionV relativeFrom="paragraph">
                <wp:posOffset>201626</wp:posOffset>
              </wp:positionV>
              <wp:extent cx="6814820" cy="0"/>
              <wp:effectExtent l="0" t="0" r="2413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6814820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33C5D5A" id="Straight Connector 1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6pt,15.9pt" to="537.2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" strokecolor="#747070 [1614]" strokeweight="1pt">
              <v:stroke joinstyle="miter"/>
            </v:line>
          </w:pict>
        </mc:Fallback>
      </mc:AlternateContent>
    </w:r>
    <w:r>
      <w:rPr>
        <w:rFonts w:ascii="Times New Roman" w:hAnsi="Times New Roman" w:cs="Times New Roman"/>
        <w:b/>
      </w:rPr>
      <w:t>Statistics and Probabilit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0EE0"/>
    <w:rsid w:val="00014B95"/>
    <w:rsid w:val="00021360"/>
    <w:rsid w:val="0002244D"/>
    <w:rsid w:val="00022816"/>
    <w:rsid w:val="00026B1D"/>
    <w:rsid w:val="0002723F"/>
    <w:rsid w:val="00027E10"/>
    <w:rsid w:val="000300E3"/>
    <w:rsid w:val="000307E4"/>
    <w:rsid w:val="00031579"/>
    <w:rsid w:val="0003289A"/>
    <w:rsid w:val="000335C9"/>
    <w:rsid w:val="00040BF0"/>
    <w:rsid w:val="0005198E"/>
    <w:rsid w:val="00051A80"/>
    <w:rsid w:val="00065D06"/>
    <w:rsid w:val="0007087E"/>
    <w:rsid w:val="000759A6"/>
    <w:rsid w:val="00080B95"/>
    <w:rsid w:val="00085B96"/>
    <w:rsid w:val="00085FFA"/>
    <w:rsid w:val="0009252D"/>
    <w:rsid w:val="00095240"/>
    <w:rsid w:val="000A2BCC"/>
    <w:rsid w:val="000B1A74"/>
    <w:rsid w:val="000C09E0"/>
    <w:rsid w:val="000D4EF5"/>
    <w:rsid w:val="000E6637"/>
    <w:rsid w:val="000F0885"/>
    <w:rsid w:val="000F4EC9"/>
    <w:rsid w:val="00100722"/>
    <w:rsid w:val="00101059"/>
    <w:rsid w:val="0010309C"/>
    <w:rsid w:val="00104A32"/>
    <w:rsid w:val="00115C2A"/>
    <w:rsid w:val="00127718"/>
    <w:rsid w:val="00131937"/>
    <w:rsid w:val="0013789B"/>
    <w:rsid w:val="00142193"/>
    <w:rsid w:val="00146454"/>
    <w:rsid w:val="0015522A"/>
    <w:rsid w:val="00156784"/>
    <w:rsid w:val="00161345"/>
    <w:rsid w:val="00170ABF"/>
    <w:rsid w:val="0017161A"/>
    <w:rsid w:val="001918E3"/>
    <w:rsid w:val="00192B51"/>
    <w:rsid w:val="001A0712"/>
    <w:rsid w:val="001A4C9D"/>
    <w:rsid w:val="001D36CE"/>
    <w:rsid w:val="001D44B5"/>
    <w:rsid w:val="001D72B3"/>
    <w:rsid w:val="001E7C1B"/>
    <w:rsid w:val="001E7C22"/>
    <w:rsid w:val="00203D00"/>
    <w:rsid w:val="002243BE"/>
    <w:rsid w:val="00232C61"/>
    <w:rsid w:val="00235D34"/>
    <w:rsid w:val="00241A0B"/>
    <w:rsid w:val="002544E3"/>
    <w:rsid w:val="00283772"/>
    <w:rsid w:val="00296B6F"/>
    <w:rsid w:val="0029739E"/>
    <w:rsid w:val="002A039B"/>
    <w:rsid w:val="002A4BAF"/>
    <w:rsid w:val="002A6EEA"/>
    <w:rsid w:val="002C3D30"/>
    <w:rsid w:val="002C5C9C"/>
    <w:rsid w:val="002D5DC7"/>
    <w:rsid w:val="002D7830"/>
    <w:rsid w:val="002E38F2"/>
    <w:rsid w:val="002E4C25"/>
    <w:rsid w:val="002F4F6F"/>
    <w:rsid w:val="00301BBE"/>
    <w:rsid w:val="00303581"/>
    <w:rsid w:val="003041DE"/>
    <w:rsid w:val="00311D21"/>
    <w:rsid w:val="00323D43"/>
    <w:rsid w:val="00326480"/>
    <w:rsid w:val="00332606"/>
    <w:rsid w:val="00332EA1"/>
    <w:rsid w:val="00336D7E"/>
    <w:rsid w:val="00342EBE"/>
    <w:rsid w:val="00351AEB"/>
    <w:rsid w:val="0035352E"/>
    <w:rsid w:val="003705B7"/>
    <w:rsid w:val="00375FD4"/>
    <w:rsid w:val="00380070"/>
    <w:rsid w:val="003A0DA7"/>
    <w:rsid w:val="003B4261"/>
    <w:rsid w:val="003C2170"/>
    <w:rsid w:val="003C3688"/>
    <w:rsid w:val="003C3778"/>
    <w:rsid w:val="003D0EE0"/>
    <w:rsid w:val="003D3353"/>
    <w:rsid w:val="003D5F3B"/>
    <w:rsid w:val="003D610C"/>
    <w:rsid w:val="003E0376"/>
    <w:rsid w:val="003E39EE"/>
    <w:rsid w:val="00403C96"/>
    <w:rsid w:val="00405B36"/>
    <w:rsid w:val="00412E3A"/>
    <w:rsid w:val="004132C1"/>
    <w:rsid w:val="004165B1"/>
    <w:rsid w:val="00425E92"/>
    <w:rsid w:val="00451222"/>
    <w:rsid w:val="00460B21"/>
    <w:rsid w:val="004674BF"/>
    <w:rsid w:val="0047283A"/>
    <w:rsid w:val="004B4CA2"/>
    <w:rsid w:val="004C34DC"/>
    <w:rsid w:val="004C43BA"/>
    <w:rsid w:val="004D35DD"/>
    <w:rsid w:val="004D7E69"/>
    <w:rsid w:val="004F12AA"/>
    <w:rsid w:val="00505942"/>
    <w:rsid w:val="005175BB"/>
    <w:rsid w:val="0052161F"/>
    <w:rsid w:val="005231E1"/>
    <w:rsid w:val="0054268F"/>
    <w:rsid w:val="005439E5"/>
    <w:rsid w:val="00551CA5"/>
    <w:rsid w:val="00554499"/>
    <w:rsid w:val="0055589D"/>
    <w:rsid w:val="005566BB"/>
    <w:rsid w:val="00557BE4"/>
    <w:rsid w:val="00563472"/>
    <w:rsid w:val="005709DE"/>
    <w:rsid w:val="00573FF6"/>
    <w:rsid w:val="00584D2F"/>
    <w:rsid w:val="00587538"/>
    <w:rsid w:val="00590E52"/>
    <w:rsid w:val="0059183D"/>
    <w:rsid w:val="00591F5F"/>
    <w:rsid w:val="005B718D"/>
    <w:rsid w:val="005C28E7"/>
    <w:rsid w:val="005C49CF"/>
    <w:rsid w:val="005C5D7F"/>
    <w:rsid w:val="005D3DA0"/>
    <w:rsid w:val="005D4A35"/>
    <w:rsid w:val="005E7D60"/>
    <w:rsid w:val="005F5E4F"/>
    <w:rsid w:val="005F6B29"/>
    <w:rsid w:val="006004C4"/>
    <w:rsid w:val="00606141"/>
    <w:rsid w:val="00617F83"/>
    <w:rsid w:val="00621EF8"/>
    <w:rsid w:val="006222B5"/>
    <w:rsid w:val="00623044"/>
    <w:rsid w:val="0062574A"/>
    <w:rsid w:val="00625B99"/>
    <w:rsid w:val="0063058A"/>
    <w:rsid w:val="00631E90"/>
    <w:rsid w:val="0063686A"/>
    <w:rsid w:val="006554E8"/>
    <w:rsid w:val="00666474"/>
    <w:rsid w:val="0067223F"/>
    <w:rsid w:val="00672D6B"/>
    <w:rsid w:val="00674A01"/>
    <w:rsid w:val="00682182"/>
    <w:rsid w:val="006A376D"/>
    <w:rsid w:val="006A62C5"/>
    <w:rsid w:val="006B3568"/>
    <w:rsid w:val="006B45F7"/>
    <w:rsid w:val="006B77DE"/>
    <w:rsid w:val="006B77ED"/>
    <w:rsid w:val="006C01D7"/>
    <w:rsid w:val="006C5702"/>
    <w:rsid w:val="006D131B"/>
    <w:rsid w:val="006D1CB8"/>
    <w:rsid w:val="006D2D61"/>
    <w:rsid w:val="006E23B0"/>
    <w:rsid w:val="006E34F4"/>
    <w:rsid w:val="007055C4"/>
    <w:rsid w:val="00706145"/>
    <w:rsid w:val="007063BD"/>
    <w:rsid w:val="00711450"/>
    <w:rsid w:val="00713D4E"/>
    <w:rsid w:val="007227B3"/>
    <w:rsid w:val="00724FEE"/>
    <w:rsid w:val="00727AE2"/>
    <w:rsid w:val="00734457"/>
    <w:rsid w:val="00743617"/>
    <w:rsid w:val="00743958"/>
    <w:rsid w:val="0074401F"/>
    <w:rsid w:val="0074444F"/>
    <w:rsid w:val="0075280E"/>
    <w:rsid w:val="0075413A"/>
    <w:rsid w:val="0075765C"/>
    <w:rsid w:val="00766956"/>
    <w:rsid w:val="00775A75"/>
    <w:rsid w:val="007809CB"/>
    <w:rsid w:val="0078319F"/>
    <w:rsid w:val="00783CC7"/>
    <w:rsid w:val="00786C6F"/>
    <w:rsid w:val="007930AC"/>
    <w:rsid w:val="007971B6"/>
    <w:rsid w:val="007B4443"/>
    <w:rsid w:val="007C4F9F"/>
    <w:rsid w:val="007D2FAE"/>
    <w:rsid w:val="007D42C3"/>
    <w:rsid w:val="00805960"/>
    <w:rsid w:val="00815DE1"/>
    <w:rsid w:val="0083329B"/>
    <w:rsid w:val="00837863"/>
    <w:rsid w:val="00854A39"/>
    <w:rsid w:val="00867AAE"/>
    <w:rsid w:val="0087334B"/>
    <w:rsid w:val="00875C12"/>
    <w:rsid w:val="008800E2"/>
    <w:rsid w:val="008801EF"/>
    <w:rsid w:val="008B3C50"/>
    <w:rsid w:val="008B69A1"/>
    <w:rsid w:val="008D0273"/>
    <w:rsid w:val="008D6F63"/>
    <w:rsid w:val="008E0B8E"/>
    <w:rsid w:val="008E4357"/>
    <w:rsid w:val="008E4E2B"/>
    <w:rsid w:val="008E62BF"/>
    <w:rsid w:val="008E7C0E"/>
    <w:rsid w:val="008E7D91"/>
    <w:rsid w:val="008F2534"/>
    <w:rsid w:val="008F42F2"/>
    <w:rsid w:val="008F5F79"/>
    <w:rsid w:val="00905F16"/>
    <w:rsid w:val="009236E1"/>
    <w:rsid w:val="00925492"/>
    <w:rsid w:val="00933552"/>
    <w:rsid w:val="00942096"/>
    <w:rsid w:val="0094477C"/>
    <w:rsid w:val="00945725"/>
    <w:rsid w:val="00946C57"/>
    <w:rsid w:val="00954668"/>
    <w:rsid w:val="00954695"/>
    <w:rsid w:val="00955021"/>
    <w:rsid w:val="00956744"/>
    <w:rsid w:val="00957870"/>
    <w:rsid w:val="00970283"/>
    <w:rsid w:val="009730B9"/>
    <w:rsid w:val="009735E9"/>
    <w:rsid w:val="00975530"/>
    <w:rsid w:val="0098197C"/>
    <w:rsid w:val="009955A6"/>
    <w:rsid w:val="009A43F5"/>
    <w:rsid w:val="009B3A16"/>
    <w:rsid w:val="009B4F5F"/>
    <w:rsid w:val="009C049C"/>
    <w:rsid w:val="009D1380"/>
    <w:rsid w:val="009D2A74"/>
    <w:rsid w:val="009E3986"/>
    <w:rsid w:val="009E63A3"/>
    <w:rsid w:val="009E7DC9"/>
    <w:rsid w:val="009F2722"/>
    <w:rsid w:val="00A1551C"/>
    <w:rsid w:val="00A212AA"/>
    <w:rsid w:val="00A24C29"/>
    <w:rsid w:val="00A26EE8"/>
    <w:rsid w:val="00A36573"/>
    <w:rsid w:val="00A4424E"/>
    <w:rsid w:val="00A54282"/>
    <w:rsid w:val="00A6230E"/>
    <w:rsid w:val="00A81FFF"/>
    <w:rsid w:val="00A86C7C"/>
    <w:rsid w:val="00A927B7"/>
    <w:rsid w:val="00AB3C5A"/>
    <w:rsid w:val="00AD42C8"/>
    <w:rsid w:val="00AD48C5"/>
    <w:rsid w:val="00AE71B3"/>
    <w:rsid w:val="00AE76FC"/>
    <w:rsid w:val="00AF1BB0"/>
    <w:rsid w:val="00AF5739"/>
    <w:rsid w:val="00B0452F"/>
    <w:rsid w:val="00B121BD"/>
    <w:rsid w:val="00B3147F"/>
    <w:rsid w:val="00B35CBA"/>
    <w:rsid w:val="00B52F1B"/>
    <w:rsid w:val="00B54617"/>
    <w:rsid w:val="00B571E1"/>
    <w:rsid w:val="00B62F5A"/>
    <w:rsid w:val="00B67623"/>
    <w:rsid w:val="00B73E24"/>
    <w:rsid w:val="00B74F82"/>
    <w:rsid w:val="00B820F9"/>
    <w:rsid w:val="00B85F77"/>
    <w:rsid w:val="00B86A53"/>
    <w:rsid w:val="00B874B8"/>
    <w:rsid w:val="00B87FE7"/>
    <w:rsid w:val="00BA149B"/>
    <w:rsid w:val="00BA3168"/>
    <w:rsid w:val="00BB4BC4"/>
    <w:rsid w:val="00BC284F"/>
    <w:rsid w:val="00BC523F"/>
    <w:rsid w:val="00BD26C0"/>
    <w:rsid w:val="00BD70E7"/>
    <w:rsid w:val="00BD7218"/>
    <w:rsid w:val="00BE611B"/>
    <w:rsid w:val="00BE675F"/>
    <w:rsid w:val="00BF4A05"/>
    <w:rsid w:val="00C25255"/>
    <w:rsid w:val="00C267B3"/>
    <w:rsid w:val="00C3434C"/>
    <w:rsid w:val="00C35711"/>
    <w:rsid w:val="00C37F0B"/>
    <w:rsid w:val="00C453AB"/>
    <w:rsid w:val="00C47D94"/>
    <w:rsid w:val="00C52079"/>
    <w:rsid w:val="00C64520"/>
    <w:rsid w:val="00C64F9F"/>
    <w:rsid w:val="00C665BF"/>
    <w:rsid w:val="00C67D9A"/>
    <w:rsid w:val="00CB1692"/>
    <w:rsid w:val="00CC3262"/>
    <w:rsid w:val="00CD5954"/>
    <w:rsid w:val="00CD702E"/>
    <w:rsid w:val="00D06752"/>
    <w:rsid w:val="00D0714D"/>
    <w:rsid w:val="00D109D8"/>
    <w:rsid w:val="00D11277"/>
    <w:rsid w:val="00D15E83"/>
    <w:rsid w:val="00D20199"/>
    <w:rsid w:val="00D2326F"/>
    <w:rsid w:val="00D2758A"/>
    <w:rsid w:val="00D27BE7"/>
    <w:rsid w:val="00D36289"/>
    <w:rsid w:val="00D36D54"/>
    <w:rsid w:val="00D40EE4"/>
    <w:rsid w:val="00D42687"/>
    <w:rsid w:val="00D43CEC"/>
    <w:rsid w:val="00D44F49"/>
    <w:rsid w:val="00D4672B"/>
    <w:rsid w:val="00D5324C"/>
    <w:rsid w:val="00D545EB"/>
    <w:rsid w:val="00D54DA9"/>
    <w:rsid w:val="00D55174"/>
    <w:rsid w:val="00D601ED"/>
    <w:rsid w:val="00D67F20"/>
    <w:rsid w:val="00D800B5"/>
    <w:rsid w:val="00D84548"/>
    <w:rsid w:val="00D8580A"/>
    <w:rsid w:val="00DA29EB"/>
    <w:rsid w:val="00DB5755"/>
    <w:rsid w:val="00DC1CD2"/>
    <w:rsid w:val="00DC2D2F"/>
    <w:rsid w:val="00DC3AFF"/>
    <w:rsid w:val="00DC3C3B"/>
    <w:rsid w:val="00DD250F"/>
    <w:rsid w:val="00DD78C4"/>
    <w:rsid w:val="00DE5EE2"/>
    <w:rsid w:val="00E04801"/>
    <w:rsid w:val="00E5507F"/>
    <w:rsid w:val="00E64763"/>
    <w:rsid w:val="00E724FE"/>
    <w:rsid w:val="00E757D1"/>
    <w:rsid w:val="00E84E5E"/>
    <w:rsid w:val="00E919D5"/>
    <w:rsid w:val="00EA0221"/>
    <w:rsid w:val="00EA4F46"/>
    <w:rsid w:val="00EC09B5"/>
    <w:rsid w:val="00EC561C"/>
    <w:rsid w:val="00ED5C42"/>
    <w:rsid w:val="00EE5602"/>
    <w:rsid w:val="00EF6D8F"/>
    <w:rsid w:val="00F05CA2"/>
    <w:rsid w:val="00F06454"/>
    <w:rsid w:val="00F07BC6"/>
    <w:rsid w:val="00F14CE1"/>
    <w:rsid w:val="00F24BA2"/>
    <w:rsid w:val="00F2524E"/>
    <w:rsid w:val="00F32249"/>
    <w:rsid w:val="00F37B1E"/>
    <w:rsid w:val="00F53910"/>
    <w:rsid w:val="00F55958"/>
    <w:rsid w:val="00F56663"/>
    <w:rsid w:val="00F64515"/>
    <w:rsid w:val="00F739F5"/>
    <w:rsid w:val="00F74496"/>
    <w:rsid w:val="00F76204"/>
    <w:rsid w:val="00F92163"/>
    <w:rsid w:val="00FA00CF"/>
    <w:rsid w:val="00FA4F78"/>
    <w:rsid w:val="00FD2E77"/>
    <w:rsid w:val="00FD300A"/>
    <w:rsid w:val="00FE20A9"/>
    <w:rsid w:val="00FE363C"/>
    <w:rsid w:val="00FE47CA"/>
    <w:rsid w:val="00FF3DB7"/>
    <w:rsid w:val="00FF4A0C"/>
    <w:rsid w:val="00FF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58DECEE-4C65-4ED5-B158-91176857D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55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55C4"/>
  </w:style>
  <w:style w:type="paragraph" w:styleId="Footer">
    <w:name w:val="footer"/>
    <w:basedOn w:val="Normal"/>
    <w:link w:val="FooterChar"/>
    <w:uiPriority w:val="99"/>
    <w:unhideWhenUsed/>
    <w:rsid w:val="007055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55C4"/>
  </w:style>
  <w:style w:type="character" w:customStyle="1" w:styleId="sc31">
    <w:name w:val="sc31"/>
    <w:basedOn w:val="DefaultParagraphFont"/>
    <w:rsid w:val="00403C96"/>
    <w:rPr>
      <w:rFonts w:ascii="Lucida Console" w:hAnsi="Lucida Console" w:cs="Courier New" w:hint="default"/>
      <w:color w:val="0000FF"/>
      <w:sz w:val="20"/>
      <w:szCs w:val="20"/>
    </w:rPr>
  </w:style>
  <w:style w:type="character" w:customStyle="1" w:styleId="sc81">
    <w:name w:val="sc81"/>
    <w:basedOn w:val="DefaultParagraphFont"/>
    <w:rsid w:val="00403C96"/>
    <w:rPr>
      <w:rFonts w:ascii="Lucida Console" w:hAnsi="Lucida Console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DefaultParagraphFont"/>
    <w:rsid w:val="00403C96"/>
    <w:rPr>
      <w:rFonts w:ascii="Lucida Console" w:hAnsi="Lucida Console" w:cs="Courier New" w:hint="default"/>
      <w:color w:val="000000"/>
      <w:sz w:val="20"/>
      <w:szCs w:val="20"/>
    </w:rPr>
  </w:style>
  <w:style w:type="character" w:customStyle="1" w:styleId="sc01">
    <w:name w:val="sc01"/>
    <w:basedOn w:val="DefaultParagraphFont"/>
    <w:rsid w:val="00403C96"/>
    <w:rPr>
      <w:rFonts w:ascii="Lucida Console" w:hAnsi="Lucida Console" w:cs="Courier New" w:hint="default"/>
      <w:color w:val="000000"/>
      <w:sz w:val="18"/>
      <w:szCs w:val="18"/>
    </w:rPr>
  </w:style>
  <w:style w:type="character" w:customStyle="1" w:styleId="sc61">
    <w:name w:val="sc61"/>
    <w:basedOn w:val="DefaultParagraphFont"/>
    <w:rsid w:val="00403C96"/>
    <w:rPr>
      <w:rFonts w:ascii="Lucida Console" w:hAnsi="Lucida Console" w:cs="Courier New" w:hint="default"/>
      <w:color w:val="808080"/>
      <w:sz w:val="20"/>
      <w:szCs w:val="20"/>
    </w:rPr>
  </w:style>
  <w:style w:type="character" w:customStyle="1" w:styleId="sc51">
    <w:name w:val="sc51"/>
    <w:basedOn w:val="DefaultParagraphFont"/>
    <w:rsid w:val="00403C96"/>
    <w:rPr>
      <w:rFonts w:ascii="Lucida Console" w:hAnsi="Lucida Console" w:cs="Courier New" w:hint="default"/>
      <w:color w:val="000000"/>
      <w:sz w:val="20"/>
      <w:szCs w:val="20"/>
    </w:rPr>
  </w:style>
  <w:style w:type="character" w:customStyle="1" w:styleId="sc11">
    <w:name w:val="sc11"/>
    <w:basedOn w:val="DefaultParagraphFont"/>
    <w:rsid w:val="008D6F63"/>
    <w:rPr>
      <w:rFonts w:ascii="Lucida Console" w:hAnsi="Lucida Console" w:cs="Courier New" w:hint="default"/>
      <w:color w:val="808080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D6F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8D6F63"/>
    <w:rPr>
      <w:rFonts w:ascii="Courier New" w:eastAsia="Times New Roman" w:hAnsi="Courier New" w:cs="Courier New"/>
      <w:sz w:val="20"/>
      <w:szCs w:val="20"/>
    </w:rPr>
  </w:style>
  <w:style w:type="character" w:customStyle="1" w:styleId="gghfmyibcpb">
    <w:name w:val="gghfmyibcpb"/>
    <w:basedOn w:val="DefaultParagraphFont"/>
    <w:rsid w:val="00C665BF"/>
  </w:style>
  <w:style w:type="character" w:customStyle="1" w:styleId="gghfmyibcob">
    <w:name w:val="gghfmyibcob"/>
    <w:basedOn w:val="DefaultParagraphFont"/>
    <w:rsid w:val="00C665BF"/>
  </w:style>
  <w:style w:type="table" w:styleId="TableGrid">
    <w:name w:val="Table Grid"/>
    <w:basedOn w:val="TableNormal"/>
    <w:uiPriority w:val="39"/>
    <w:rsid w:val="00DE5E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64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3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98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657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27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51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9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2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79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06918">
          <w:marLeft w:val="0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824538">
          <w:marLeft w:val="0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28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4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48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2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1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694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45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49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581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8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522779">
          <w:marLeft w:val="0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328488">
          <w:marLeft w:val="0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452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48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3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23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92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84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4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38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39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D53D41AB-FF1D-4A02-B5F1-929BAD516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0</TotalTime>
  <Pages>2</Pages>
  <Words>370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ikiran N. Pasikanti</dc:creator>
  <cp:keywords/>
  <dc:description/>
  <cp:lastModifiedBy>Saikiran N. Pasikanti</cp:lastModifiedBy>
  <cp:revision>304</cp:revision>
  <cp:lastPrinted>2017-11-22T15:18:00Z</cp:lastPrinted>
  <dcterms:created xsi:type="dcterms:W3CDTF">2017-11-04T18:19:00Z</dcterms:created>
  <dcterms:modified xsi:type="dcterms:W3CDTF">2017-11-22T15:28:00Z</dcterms:modified>
</cp:coreProperties>
</file>